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2" r:id="rId5"/>
    <p:sldId id="263" r:id="rId6"/>
    <p:sldId id="331" r:id="rId7"/>
    <p:sldId id="264" r:id="rId8"/>
    <p:sldId id="324" r:id="rId9"/>
    <p:sldId id="323" r:id="rId10"/>
    <p:sldId id="332" r:id="rId11"/>
    <p:sldId id="325" r:id="rId12"/>
    <p:sldId id="326" r:id="rId13"/>
    <p:sldId id="265" r:id="rId14"/>
    <p:sldId id="266" r:id="rId15"/>
    <p:sldId id="329" r:id="rId16"/>
    <p:sldId id="267" r:id="rId17"/>
    <p:sldId id="268" r:id="rId18"/>
    <p:sldId id="269" r:id="rId19"/>
    <p:sldId id="270" r:id="rId20"/>
    <p:sldId id="272" r:id="rId21"/>
    <p:sldId id="273" r:id="rId22"/>
    <p:sldId id="274" r:id="rId23"/>
    <p:sldId id="275" r:id="rId24"/>
    <p:sldId id="28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327" r:id="rId44"/>
    <p:sldId id="328" r:id="rId45"/>
    <p:sldId id="319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33" r:id="rId56"/>
    <p:sldId id="334" r:id="rId57"/>
    <p:sldId id="335" r:id="rId58"/>
    <p:sldId id="336" r:id="rId59"/>
    <p:sldId id="337" r:id="rId60"/>
    <p:sldId id="338" r:id="rId61"/>
    <p:sldId id="339" r:id="rId62"/>
    <p:sldId id="340" r:id="rId63"/>
    <p:sldId id="341" r:id="rId64"/>
    <p:sldId id="304" r:id="rId65"/>
    <p:sldId id="305" r:id="rId66"/>
    <p:sldId id="309" r:id="rId67"/>
    <p:sldId id="310" r:id="rId68"/>
    <p:sldId id="311" r:id="rId69"/>
    <p:sldId id="312" r:id="rId70"/>
    <p:sldId id="313" r:id="rId71"/>
    <p:sldId id="314" r:id="rId72"/>
    <p:sldId id="315" r:id="rId73"/>
    <p:sldId id="316" r:id="rId74"/>
    <p:sldId id="317" r:id="rId75"/>
    <p:sldId id="318" r:id="rId76"/>
    <p:sldId id="320" r:id="rId77"/>
    <p:sldId id="321" r:id="rId78"/>
    <p:sldId id="322" r:id="rId7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702" autoAdjust="0"/>
  </p:normalViewPr>
  <p:slideViewPr>
    <p:cSldViewPr>
      <p:cViewPr>
        <p:scale>
          <a:sx n="70" d="100"/>
          <a:sy n="70" d="100"/>
        </p:scale>
        <p:origin x="-1800" y="-2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81E787-C1F9-4E0A-984D-14DA9480ECBD}" type="datetimeFigureOut">
              <a:rPr lang="ru-RU" smtClean="0"/>
              <a:pPr/>
              <a:t>19.04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AF635-756D-4588-9077-AABF12078A1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57167"/>
            <a:ext cx="7772400" cy="6143668"/>
          </a:xfrm>
        </p:spPr>
        <p:txBody>
          <a:bodyPr>
            <a:normAutofit fontScale="90000"/>
          </a:bodyPr>
          <a:lstStyle/>
          <a:p>
            <a:r>
              <a:rPr lang="ru-RU" sz="4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4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800" dirty="0">
                <a:latin typeface="Times New Roman" pitchFamily="18" charset="0"/>
                <a:cs typeface="Times New Roman" pitchFamily="18" charset="0"/>
              </a:rPr>
            </a:br>
            <a:r>
              <a:rPr lang="ru-RU" sz="4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73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 </a:t>
            </a:r>
            <a:r>
              <a:rPr lang="ru-RU" sz="73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 учебном процессе</a:t>
            </a:r>
            <a:r>
              <a:rPr lang="en-US" sz="73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73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МГТУ</a:t>
            </a:r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Мурманский государственный  технический университет.</a:t>
            </a:r>
            <a:b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афедра </a:t>
            </a:r>
            <a: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ГС</a:t>
            </a:r>
            <a:b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отов Алексей Алексеевич</a:t>
            </a:r>
            <a:br>
              <a:rPr lang="ru-RU" sz="4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5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5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5400" dirty="0"/>
              <a:t/>
            </a:r>
            <a:br>
              <a:rPr lang="ru-RU" sz="5400" dirty="0"/>
            </a:br>
            <a:endParaRPr lang="ru-RU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_0058.JPG"/>
          <p:cNvPicPr>
            <a:picLocks noChangeAspect="1"/>
          </p:cNvPicPr>
          <p:nvPr/>
        </p:nvPicPr>
        <p:blipFill>
          <a:blip r:embed="rId2" cstate="print"/>
          <a:srcRect l="30924" r="21094" b="8333"/>
          <a:stretch>
            <a:fillRect/>
          </a:stretch>
        </p:blipFill>
        <p:spPr>
          <a:xfrm>
            <a:off x="2428860" y="0"/>
            <a:ext cx="4786347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0" y="642918"/>
          <a:ext cx="9193705" cy="5357826"/>
        </p:xfrm>
        <a:graphic>
          <a:graphicData uri="http://schemas.openxmlformats.org/presentationml/2006/ole">
            <p:oleObj spid="_x0000_s52225" r:id="rId3" imgW="8667750" imgH="504825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285720" y="428604"/>
          <a:ext cx="8715435" cy="3292044"/>
        </p:xfrm>
        <a:graphic>
          <a:graphicData uri="http://schemas.openxmlformats.org/drawingml/2006/table">
            <a:tbl>
              <a:tblPr/>
              <a:tblGrid>
                <a:gridCol w="578036"/>
                <a:gridCol w="654734"/>
                <a:gridCol w="654734"/>
                <a:gridCol w="748265"/>
                <a:gridCol w="935334"/>
                <a:gridCol w="935334"/>
                <a:gridCol w="654734"/>
                <a:gridCol w="654734"/>
                <a:gridCol w="748265"/>
                <a:gridCol w="1313241"/>
                <a:gridCol w="838024"/>
              </a:tblGrid>
              <a:tr h="57150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 i="1" dirty="0">
                          <a:latin typeface="Times New Roman"/>
                          <a:ea typeface="Times New Roman"/>
                        </a:rPr>
                        <a:t>А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a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м</a:t>
                      </a: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L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f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Т</a:t>
                      </a: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/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м</a:t>
                      </a:r>
                      <a:r>
                        <a:rPr lang="en-US" sz="1600" baseline="30000" dirty="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ru-RU" sz="1600" baseline="-25000" dirty="0" err="1">
                          <a:latin typeface="Times New Roman"/>
                          <a:ea typeface="Times New Roman"/>
                        </a:rPr>
                        <a:t>ф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</a:rPr>
                        <a:t>B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n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latin typeface="Times New Roman"/>
                          <a:ea typeface="Times New Roman"/>
                        </a:rPr>
                        <a:t>Климатич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.</a:t>
                      </a:r>
                    </a:p>
                    <a:p>
                      <a:pPr algn="ctr" hangingPunct="0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endParaRPr lang="ru-RU" sz="1600" dirty="0" smtClean="0">
                        <a:latin typeface="Times New Roman"/>
                        <a:ea typeface="Times New Roman"/>
                      </a:endParaRPr>
                    </a:p>
                    <a:p>
                      <a:pPr algn="ctr" hangingPunct="0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район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latin typeface="Times New Roman"/>
                          <a:ea typeface="Times New Roman"/>
                        </a:rPr>
                        <a:t>µ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1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1,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Мурманс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0,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2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1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,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latin typeface="Times New Roman"/>
                          <a:ea typeface="Times New Roman"/>
                        </a:rPr>
                        <a:t>Ковдор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0,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3,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Кол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8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3,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Апатит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1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7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4,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Кировс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5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8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1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5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4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Мурманс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2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6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9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4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6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4,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Печенг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2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7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0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7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7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5,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Полярный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8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1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0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8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5,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Мурманск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205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9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12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2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,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9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5,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икел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0,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714480" y="3786190"/>
          <a:ext cx="5715040" cy="2886194"/>
        </p:xfrm>
        <a:graphic>
          <a:graphicData uri="http://schemas.openxmlformats.org/drawingml/2006/table">
            <a:tbl>
              <a:tblPr/>
              <a:tblGrid>
                <a:gridCol w="866017"/>
                <a:gridCol w="595494"/>
                <a:gridCol w="1276059"/>
                <a:gridCol w="1105918"/>
                <a:gridCol w="935776"/>
                <a:gridCol w="935776"/>
              </a:tblGrid>
              <a:tr h="384294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R</a:t>
                      </a:r>
                      <a:r>
                        <a:rPr lang="ru-RU" sz="1600" baseline="-25000" dirty="0">
                          <a:latin typeface="Times New Roman"/>
                          <a:ea typeface="Times New Roman"/>
                        </a:rPr>
                        <a:t>0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Т/м</a:t>
                      </a:r>
                      <a:r>
                        <a:rPr lang="ru-RU" sz="1600" baseline="30000" dirty="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</a:rPr>
                        <a:t>C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 err="1">
                          <a:latin typeface="Times New Roman"/>
                          <a:ea typeface="Times New Roman"/>
                        </a:rPr>
                        <a:t>Профлист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lnSpc>
                          <a:spcPts val="1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Тип местности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h</a:t>
                      </a:r>
                      <a:r>
                        <a:rPr lang="ru-RU" sz="1600" baseline="-25000" dirty="0" err="1">
                          <a:latin typeface="Times New Roman"/>
                          <a:ea typeface="Times New Roman"/>
                        </a:rPr>
                        <a:t>п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м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</a:rPr>
                        <a:t>p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, </a:t>
                      </a:r>
                      <a:r>
                        <a:rPr lang="ru-RU" sz="1600" dirty="0" err="1">
                          <a:latin typeface="Times New Roman"/>
                          <a:ea typeface="Times New Roman"/>
                        </a:rPr>
                        <a:t>кГ</a:t>
                      </a: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/м</a:t>
                      </a:r>
                      <a:r>
                        <a:rPr lang="ru-RU" sz="1600" baseline="30000" dirty="0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5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0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57-750-0,6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16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-0.1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8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1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57-750-0,7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B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-0.2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2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15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2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57-750-0,8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C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-0.2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3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18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3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60-845-0,6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-0.3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3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0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4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60-845-0,7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B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-0.18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4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1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5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60-845-0,8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C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-0.24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4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4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6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75-750-0,7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-0.27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27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7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75-750-0,8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B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-0.1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5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30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8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75-750-0,9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C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-0.2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6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019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32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b="1">
                          <a:latin typeface="Times New Roman"/>
                          <a:ea typeface="Times New Roman"/>
                        </a:rPr>
                        <a:t>9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Н75-750-0,8</a:t>
                      </a: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</a:rPr>
                        <a:t>A</a:t>
                      </a:r>
                      <a:endParaRPr lang="ru-RU" sz="160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>
                          <a:latin typeface="Times New Roman"/>
                          <a:ea typeface="Times New Roman"/>
                        </a:rPr>
                        <a:t>-0.3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Times New Roman"/>
                          <a:ea typeface="Times New Roman"/>
                        </a:rPr>
                        <a:t>6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97634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реподаватель выполняет все действия по формированию расчетной модели на экране в режиме реального времени.  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83320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Студенты на своих рабочих местах повторяют эти действия</a:t>
            </a:r>
            <a:r>
              <a:rPr lang="ru-RU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Причем поскольку за компьютером их двое, то один повторяет, а второй имеет возможность записывать разъяснения преподавателя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_005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ля моделирования рассматривается двухэтажное здание с металлическим каркасом, железобетонным монолитным перекрытием, столбчатыми фундаментами на естественном основании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РМС15ОбВид.bmp"/>
          <p:cNvPicPr>
            <a:picLocks noChangeAspect="1"/>
          </p:cNvPicPr>
          <p:nvPr/>
        </p:nvPicPr>
        <p:blipFill>
          <a:blip r:embed="rId2" cstate="print">
            <a:lum contrast="40000"/>
          </a:blip>
          <a:stretch>
            <a:fillRect/>
          </a:stretch>
        </p:blipFill>
        <p:spPr>
          <a:xfrm>
            <a:off x="0" y="417018"/>
            <a:ext cx="9144000" cy="602396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715008" y="5000636"/>
            <a:ext cx="267454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Здесь </a:t>
            </a:r>
            <a:r>
              <a:rPr lang="en-US" sz="32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= 13м, </a:t>
            </a:r>
            <a:r>
              <a:rPr lang="en-US" sz="32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10м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На лекции реализуется примерно следующий порядок сборки расчетной модели.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РазбОси.emf"/>
          <p:cNvPicPr>
            <a:picLocks noChangeAspect="1"/>
          </p:cNvPicPr>
          <p:nvPr/>
        </p:nvPicPr>
        <p:blipFill>
          <a:blip r:embed="rId2" cstate="print"/>
          <a:srcRect l="18750" t="798" r="39062" b="21157"/>
          <a:stretch>
            <a:fillRect/>
          </a:stretch>
        </p:blipFill>
        <p:spPr>
          <a:xfrm>
            <a:off x="906919" y="214290"/>
            <a:ext cx="7631443" cy="65008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229600" cy="6072230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 МГТУ ПК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 Office 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изучается студентами специальности ПГС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и направления «Строительство» в рамках плановой учебной дисциплины, которая называется  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Фунд.emf"/>
          <p:cNvPicPr>
            <a:picLocks noChangeAspect="1"/>
          </p:cNvPicPr>
          <p:nvPr/>
        </p:nvPicPr>
        <p:blipFill>
          <a:blip r:embed="rId2" cstate="print"/>
          <a:srcRect l="20312" t="798" r="40625" b="21157"/>
          <a:stretch>
            <a:fillRect/>
          </a:stretch>
        </p:blipFill>
        <p:spPr>
          <a:xfrm>
            <a:off x="1714480" y="571480"/>
            <a:ext cx="6134350" cy="56436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Опорная плита создается из пластинчатых конечных элементов на упругом основании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 центре ее устанавливаются две горизонтальные линейные связи и одна угловая относительно вертикальной оси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83320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Грунтовое основание упрощенно задается как однослойное модулем упругости, коэффициентом Пуассона и расчетным сопротивлением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11882"/>
          </a:xfrm>
        </p:spPr>
        <p:txBody>
          <a:bodyPr>
            <a:normAutofit fontScale="90000"/>
          </a:bodyPr>
          <a:lstStyle/>
          <a:p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дколонник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моделируется стержневым конечным элементом. Область сопряжения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дколонника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с плитой во избежание концентрации напряжений формируется с помощью подкосов на толщину плиты и площадь сечения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дколонника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ФА1.emf"/>
          <p:cNvPicPr>
            <a:picLocks noChangeAspect="1"/>
          </p:cNvPicPr>
          <p:nvPr/>
        </p:nvPicPr>
        <p:blipFill>
          <a:blip r:embed="rId2"/>
          <a:srcRect l="15625" t="-853" r="35937" b="19806"/>
          <a:stretch>
            <a:fillRect/>
          </a:stretch>
        </p:blipFill>
        <p:spPr>
          <a:xfrm>
            <a:off x="785787" y="357166"/>
            <a:ext cx="7215238" cy="62254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97634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алее на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дколонник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устанавливается колонна из колонного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вутавра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…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ФундКол.emf"/>
          <p:cNvPicPr>
            <a:picLocks noChangeAspect="1"/>
          </p:cNvPicPr>
          <p:nvPr/>
        </p:nvPicPr>
        <p:blipFill>
          <a:blip r:embed="rId2" cstate="print"/>
          <a:srcRect l="32812" t="539" r="53125" b="20024"/>
          <a:stretch>
            <a:fillRect/>
          </a:stretch>
        </p:blipFill>
        <p:spPr>
          <a:xfrm>
            <a:off x="3357554" y="214290"/>
            <a:ext cx="2143140" cy="63103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…и затем копируется на ширину пролета вместе с фундаментом. 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ФундКолКопир.emf"/>
          <p:cNvPicPr>
            <a:picLocks noChangeAspect="1"/>
          </p:cNvPicPr>
          <p:nvPr/>
        </p:nvPicPr>
        <p:blipFill>
          <a:blip r:embed="rId2" cstate="print"/>
          <a:srcRect l="16406" t="539" r="36719" b="20024"/>
          <a:stretch>
            <a:fillRect/>
          </a:stretch>
        </p:blipFill>
        <p:spPr>
          <a:xfrm>
            <a:off x="1142976" y="214290"/>
            <a:ext cx="7278588" cy="64294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алее рама замыкается ригелями покрытия и перекрытия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>
            <a:normAutofit/>
          </a:bodyPr>
          <a:lstStyle/>
          <a:p>
            <a:r>
              <a:rPr lang="ru-RU" sz="54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«Расчетные модели сооружений в </a:t>
            </a:r>
            <a:r>
              <a:rPr lang="ru-RU" sz="5400" i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онечноэлементных</a:t>
            </a:r>
            <a:r>
              <a:rPr lang="ru-RU" sz="54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компьютерных комплексах (</a:t>
            </a:r>
            <a:r>
              <a:rPr lang="en-US" sz="54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</a:t>
            </a:r>
            <a:r>
              <a:rPr lang="ru-RU" sz="54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»</a:t>
            </a:r>
            <a:endParaRPr lang="ru-RU" sz="5400" i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Рама.emf"/>
          <p:cNvPicPr>
            <a:picLocks noChangeAspect="1"/>
          </p:cNvPicPr>
          <p:nvPr/>
        </p:nvPicPr>
        <p:blipFill>
          <a:blip r:embed="rId2" cstate="print"/>
          <a:srcRect l="17969" t="-960" r="38281" b="20024"/>
          <a:stretch>
            <a:fillRect/>
          </a:stretch>
        </p:blipFill>
        <p:spPr>
          <a:xfrm>
            <a:off x="1285852" y="214290"/>
            <a:ext cx="6715172" cy="647534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11882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тем рама копируется вдоль сооружения нужное количество раз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Рамы.emf"/>
          <p:cNvPicPr>
            <a:picLocks noChangeAspect="1"/>
          </p:cNvPicPr>
          <p:nvPr/>
        </p:nvPicPr>
        <p:blipFill>
          <a:blip r:embed="rId2" cstate="print"/>
          <a:srcRect l="21875" t="539" r="42187" b="20024"/>
          <a:stretch>
            <a:fillRect/>
          </a:stretch>
        </p:blipFill>
        <p:spPr>
          <a:xfrm>
            <a:off x="2000232" y="166147"/>
            <a:ext cx="5715040" cy="6584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40444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алее создаются балочные сетки перекрытия и покрытия из прокатных двутавровых профилей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ПерекрКМ.emf"/>
          <p:cNvPicPr>
            <a:picLocks noChangeAspect="1"/>
          </p:cNvPicPr>
          <p:nvPr/>
        </p:nvPicPr>
        <p:blipFill>
          <a:blip r:embed="rId2" cstate="print"/>
          <a:srcRect l="17187" t="539" r="36719" b="20024"/>
          <a:stretch>
            <a:fillRect/>
          </a:stretch>
        </p:blipFill>
        <p:spPr>
          <a:xfrm>
            <a:off x="1643042" y="214290"/>
            <a:ext cx="7089883" cy="636887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71472" y="714356"/>
            <a:ext cx="29851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ерекрытие: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ПокрКМ.emf"/>
          <p:cNvPicPr>
            <a:picLocks noChangeAspect="1"/>
          </p:cNvPicPr>
          <p:nvPr/>
        </p:nvPicPr>
        <p:blipFill>
          <a:blip r:embed="rId2" cstate="print"/>
          <a:srcRect l="20312" t="798" r="39844" b="21157"/>
          <a:stretch>
            <a:fillRect/>
          </a:stretch>
        </p:blipFill>
        <p:spPr>
          <a:xfrm>
            <a:off x="1714480" y="285728"/>
            <a:ext cx="6974523" cy="6290746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71472" y="714356"/>
            <a:ext cx="25298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крытие: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Главная балка, проходящая по коньку покрытия, имеет нестандартное сечение и формируется в модуле «Конструктор сечений»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Конек.emf"/>
          <p:cNvPicPr>
            <a:picLocks noChangeAspect="1"/>
          </p:cNvPicPr>
          <p:nvPr/>
        </p:nvPicPr>
        <p:blipFill>
          <a:blip r:embed="rId2" cstate="print"/>
          <a:srcRect l="27488" t="5174" r="46586" b="55868"/>
          <a:stretch>
            <a:fillRect/>
          </a:stretch>
        </p:blipFill>
        <p:spPr>
          <a:xfrm>
            <a:off x="928662" y="428604"/>
            <a:ext cx="7519626" cy="6143668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285852" y="571480"/>
            <a:ext cx="662027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оньковая балка покрытия</a:t>
            </a:r>
            <a:endParaRPr 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Монолитная железобетонная плита перекрытия устраивается по металлическому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рофлисту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как по несъемной опалубке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 разрезе она выглядит следующим образом: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285720" y="2214554"/>
          <a:ext cx="8499671" cy="3500462"/>
        </p:xfrm>
        <a:graphic>
          <a:graphicData uri="http://schemas.openxmlformats.org/presentationml/2006/ole">
            <p:oleObj spid="_x0000_s1025" r:id="rId3" imgW="12125325" imgH="6153150" progId="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71472" y="714356"/>
            <a:ext cx="797737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Железобетонная плита перекрытия </a:t>
            </a:r>
          </a:p>
          <a:p>
            <a:pPr algn="ctr"/>
            <a:r>
              <a:rPr lang="ru-RU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 </a:t>
            </a:r>
            <a:r>
              <a:rPr lang="ru-RU" sz="40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рофлисту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Учебный курс «</a:t>
            </a:r>
            <a:r>
              <a:rPr lang="ru-RU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РМС в ККК» 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ключает в себя 30 часов лекций, 30 часов аудиторных практических занятий, одну самостоятельную расчетно-графическую работу и зачет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6215106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 расчетной схеме она моделируется стержневым конечным элементом таврового сечения: 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500034" y="1928802"/>
          <a:ext cx="8238476" cy="4357718"/>
        </p:xfrm>
        <a:graphic>
          <a:graphicData uri="http://schemas.openxmlformats.org/presentationml/2006/ole">
            <p:oleObj spid="_x0000_s50177" r:id="rId3" imgW="12125325" imgH="6153150" progId="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571472" y="500042"/>
            <a:ext cx="821537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Расчетное сечение стержневого элемента плиты перекрытия 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ля обеспечения горизонтальной жесткости опорные шарниры устанавливаются только относительно горизонтальной оси: 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770" y="17827"/>
            <a:ext cx="9120230" cy="684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-17884"/>
            <a:ext cx="9167845" cy="6875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642918"/>
            <a:ext cx="8229600" cy="5643602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Сборка модели завершается установкой вертикальных связей в продольных стенах и ветровых связей в покрытии.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тем формируются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гружения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собственный вес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Содержимое 7" descr="Вес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861" t="-90" r="24826" b="21818"/>
          <a:stretch>
            <a:fillRect/>
          </a:stretch>
        </p:blipFill>
        <p:spPr>
          <a:xfrm>
            <a:off x="416436" y="1214422"/>
            <a:ext cx="8495043" cy="492922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балластное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гружение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Балластное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861" t="-90" r="24826" b="21818"/>
          <a:stretch>
            <a:fillRect/>
          </a:stretch>
        </p:blipFill>
        <p:spPr>
          <a:xfrm>
            <a:off x="364756" y="1428736"/>
            <a:ext cx="8248809" cy="478634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 полезное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гружение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Полезное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340" t="-90" r="24826" b="21818"/>
          <a:stretch>
            <a:fillRect/>
          </a:stretch>
        </p:blipFill>
        <p:spPr>
          <a:xfrm>
            <a:off x="165646" y="1357298"/>
            <a:ext cx="8681954" cy="500066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 снеговое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гружение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Снег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861" t="-90" r="24826" b="21818"/>
          <a:stretch>
            <a:fillRect/>
          </a:stretch>
        </p:blipFill>
        <p:spPr>
          <a:xfrm>
            <a:off x="364757" y="1428736"/>
            <a:ext cx="8371925" cy="485778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/>
          <a:lstStyle/>
          <a:p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Лекции проводятся в компьютерном классе на 11 мест с сетевой учебной версией </a:t>
            </a:r>
            <a:r>
              <a:rPr lang="en-US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</a:t>
            </a:r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Office </a:t>
            </a:r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1</a:t>
            </a:r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ru-RU" sz="48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проектором и экраном. </a:t>
            </a: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 ветер слева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Ветер слева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861" t="-90" r="24826" b="21818"/>
          <a:stretch>
            <a:fillRect/>
          </a:stretch>
        </p:blipFill>
        <p:spPr>
          <a:xfrm>
            <a:off x="118525" y="1285860"/>
            <a:ext cx="8668317" cy="502976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 ветер анфас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Содержимое 3" descr="Ветер анфас.e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4861" t="1575" r="24826" b="21818"/>
          <a:stretch>
            <a:fillRect/>
          </a:stretch>
        </p:blipFill>
        <p:spPr>
          <a:xfrm>
            <a:off x="102465" y="1357298"/>
            <a:ext cx="8931303" cy="507209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25536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тем формируются комбинации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гружений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500166" y="1714488"/>
          <a:ext cx="6143668" cy="2194560"/>
        </p:xfrm>
        <a:graphic>
          <a:graphicData uri="http://schemas.openxmlformats.org/drawingml/2006/table">
            <a:tbl>
              <a:tblPr/>
              <a:tblGrid>
                <a:gridCol w="857256"/>
                <a:gridCol w="5286412"/>
              </a:tblGrid>
              <a:tr h="229995">
                <a:tc gridSpan="2"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Arial"/>
                          <a:ea typeface="Times New Roman"/>
                        </a:rPr>
                        <a:t>Имена </a:t>
                      </a:r>
                      <a:r>
                        <a:rPr lang="ru-RU" sz="1800" b="1" dirty="0" err="1">
                          <a:latin typeface="Arial"/>
                          <a:ea typeface="Times New Roman"/>
                        </a:rPr>
                        <a:t>загружений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91663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Номе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Наименование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663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Вес нормативный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663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2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Баластное расчетное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663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3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Полезное расчетное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663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4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Снег расчетный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663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5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Ветер слева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1663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6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Ветер анфас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1500166" y="4071942"/>
          <a:ext cx="6143668" cy="2468880"/>
        </p:xfrm>
        <a:graphic>
          <a:graphicData uri="http://schemas.openxmlformats.org/drawingml/2006/table">
            <a:tbl>
              <a:tblPr/>
              <a:tblGrid>
                <a:gridCol w="785818"/>
                <a:gridCol w="5357850"/>
              </a:tblGrid>
              <a:tr h="251586">
                <a:tc gridSpan="2"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Arial"/>
                          <a:ea typeface="Times New Roman"/>
                        </a:rPr>
                        <a:t>Комбинации </a:t>
                      </a:r>
                      <a:r>
                        <a:rPr lang="ru-RU" sz="1800" b="1" dirty="0" err="1">
                          <a:latin typeface="Arial"/>
                          <a:ea typeface="Times New Roman"/>
                        </a:rPr>
                        <a:t>загружений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09655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Номе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Формула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2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3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4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4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5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5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6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6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4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1+(</a:t>
                      </a:r>
                      <a:r>
                        <a:rPr lang="ru-RU" sz="1800" dirty="0">
                          <a:latin typeface="Arial"/>
                          <a:ea typeface="Times New Roman"/>
                        </a:rPr>
                        <a:t>L5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0.9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9655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7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4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1+(</a:t>
                      </a:r>
                      <a:r>
                        <a:rPr lang="ru-RU" sz="1800" dirty="0">
                          <a:latin typeface="Arial"/>
                          <a:ea typeface="Times New Roman"/>
                        </a:rPr>
                        <a:t>L6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0.9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1681" name="Rectangle 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229600" cy="2582858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и выполняется линейный расчет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 результатам расчета принимаются меры для обеспечения общей устойчивости сооружения. </a:t>
            </a: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571472" y="3000372"/>
          <a:ext cx="8001056" cy="2504336"/>
        </p:xfrm>
        <a:graphic>
          <a:graphicData uri="http://schemas.openxmlformats.org/drawingml/2006/table">
            <a:tbl>
              <a:tblPr/>
              <a:tblGrid>
                <a:gridCol w="968680"/>
                <a:gridCol w="4327102"/>
                <a:gridCol w="2705274"/>
              </a:tblGrid>
              <a:tr h="309776">
                <a:tc gridSpan="3"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b="1" dirty="0">
                          <a:latin typeface="Arial"/>
                          <a:ea typeface="Times New Roman"/>
                        </a:rPr>
                        <a:t>Коэффициенты запаса устойчивости от комбинаций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47030"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Номер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Наименование </a:t>
                      </a:r>
                      <a:r>
                        <a:rPr lang="ru-RU" sz="1800" dirty="0" err="1">
                          <a:latin typeface="Arial"/>
                          <a:ea typeface="Times New Roman"/>
                        </a:rPr>
                        <a:t>загружения</a:t>
                      </a:r>
                      <a:r>
                        <a:rPr lang="ru-RU" sz="1800" dirty="0">
                          <a:latin typeface="Arial"/>
                          <a:ea typeface="Times New Roman"/>
                        </a:rPr>
                        <a:t>/комбинации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Значение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3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4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4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5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5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6)*1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6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4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1+(</a:t>
                      </a:r>
                      <a:r>
                        <a:rPr lang="ru-RU" sz="1800" dirty="0">
                          <a:latin typeface="Arial"/>
                          <a:ea typeface="Times New Roman"/>
                        </a:rPr>
                        <a:t>L5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0.9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030"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>
                          <a:latin typeface="Arial"/>
                          <a:ea typeface="Times New Roman"/>
                        </a:rPr>
                        <a:t>7</a:t>
                      </a:r>
                      <a:endParaRPr lang="ru-RU" sz="180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(L1)*1.15+(L2)*1+(L3)*1+(L4</a:t>
                      </a:r>
                      <a:r>
                        <a:rPr lang="ru-RU" sz="1800" dirty="0" smtClean="0">
                          <a:latin typeface="Arial"/>
                          <a:ea typeface="Times New Roman"/>
                        </a:rPr>
                        <a:t>)*1+(</a:t>
                      </a:r>
                      <a:r>
                        <a:rPr lang="ru-RU" sz="1800">
                          <a:latin typeface="Arial"/>
                          <a:ea typeface="Times New Roman"/>
                        </a:rPr>
                        <a:t>L6</a:t>
                      </a:r>
                      <a:r>
                        <a:rPr lang="ru-RU" sz="1800" smtClean="0">
                          <a:latin typeface="Arial"/>
                          <a:ea typeface="Times New Roman"/>
                        </a:rPr>
                        <a:t>)*0.9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hangingPunct="0"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Arial"/>
                          <a:ea typeface="Times New Roman"/>
                        </a:rPr>
                        <a:t>Коэффициент запаса &gt; 2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12700" marR="127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0657" name="Rectangle 1"/>
          <p:cNvSpPr>
            <a:spLocks noChangeArrowheads="1"/>
          </p:cNvSpPr>
          <p:nvPr/>
        </p:nvSpPr>
        <p:spPr bwMode="auto">
          <a:xfrm>
            <a:off x="0" y="5643578"/>
            <a:ext cx="39702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ерхняя граница поиска - 2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алее в постпроцессорах выполняется подбор сечений металлических элементов, подбор арматуры для железобетонных конструкций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Результаты расчета отражаются в пояснительной 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записке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511156"/>
          </a:xfrm>
        </p:spPr>
        <p:txBody>
          <a:bodyPr>
            <a:normAutofit/>
          </a:bodyPr>
          <a:lstStyle/>
          <a:p>
            <a:r>
              <a:rPr lang="ru-RU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Сечения элементов:</a:t>
            </a:r>
            <a:endParaRPr lang="ru-RU" sz="2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5474" name="Picture 2" descr="Сечения Перекр"/>
          <p:cNvPicPr>
            <a:picLocks noChangeAspect="1" noChangeArrowheads="1"/>
          </p:cNvPicPr>
          <p:nvPr/>
        </p:nvPicPr>
        <p:blipFill>
          <a:blip r:embed="rId2"/>
          <a:srcRect l="9711" r="8980" b="-697"/>
          <a:stretch>
            <a:fillRect/>
          </a:stretch>
        </p:blipFill>
        <p:spPr bwMode="auto">
          <a:xfrm>
            <a:off x="0" y="631359"/>
            <a:ext cx="9143999" cy="6237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/>
          </a:bodyPr>
          <a:lstStyle/>
          <a:p>
            <a:r>
              <a:rPr lang="ru-RU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оэффициенты использования сечений металлических элементов</a:t>
            </a:r>
            <a:endParaRPr lang="ru-RU" sz="20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6498" name="Picture 2" descr="КИПер"/>
          <p:cNvPicPr>
            <a:picLocks noChangeAspect="1" noChangeArrowheads="1"/>
          </p:cNvPicPr>
          <p:nvPr/>
        </p:nvPicPr>
        <p:blipFill>
          <a:blip r:embed="rId2"/>
          <a:srcRect l="8558" t="-1418" r="10419" b="10295"/>
          <a:stretch>
            <a:fillRect/>
          </a:stretch>
        </p:blipFill>
        <p:spPr bwMode="auto">
          <a:xfrm>
            <a:off x="222927" y="908050"/>
            <a:ext cx="8873699" cy="5807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8280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авление фундамента на грунт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7522" name="Picture 2" descr="ДавлГрунт"/>
          <p:cNvPicPr>
            <a:picLocks noChangeAspect="1" noChangeArrowheads="1"/>
          </p:cNvPicPr>
          <p:nvPr/>
        </p:nvPicPr>
        <p:blipFill>
          <a:blip r:embed="rId2"/>
          <a:srcRect l="20678" t="1479" r="20724" b="5891"/>
          <a:stretch>
            <a:fillRect/>
          </a:stretch>
        </p:blipFill>
        <p:spPr bwMode="auto">
          <a:xfrm>
            <a:off x="1402208" y="785794"/>
            <a:ext cx="6325720" cy="5629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285728"/>
            <a:ext cx="8229600" cy="439718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Арматура в опорной плите фундамента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7218" name="Picture 2" descr="ОПАрмНижX"/>
          <p:cNvPicPr>
            <a:picLocks noChangeAspect="1" noChangeArrowheads="1"/>
          </p:cNvPicPr>
          <p:nvPr/>
        </p:nvPicPr>
        <p:blipFill>
          <a:blip r:embed="rId2"/>
          <a:srcRect l="20498" t="1945" r="20724" b="3857"/>
          <a:stretch>
            <a:fillRect/>
          </a:stretch>
        </p:blipFill>
        <p:spPr bwMode="auto">
          <a:xfrm>
            <a:off x="2000232" y="857232"/>
            <a:ext cx="5462133" cy="4857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0" y="592933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ребуемый максимум: 10,60 см</a:t>
            </a:r>
            <a:r>
              <a:rPr kumimoji="0" lang="ru-RU" sz="2000" b="0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/пм. 18-A400, шаг 200 = 12,72 см</a:t>
            </a:r>
            <a:r>
              <a:rPr kumimoji="0" lang="ru-RU" sz="2000" b="0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/пм.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96842"/>
          </a:xfrm>
        </p:spPr>
        <p:txBody>
          <a:bodyPr>
            <a:normAutofit fontScale="90000"/>
          </a:bodyPr>
          <a:lstStyle/>
          <a:p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Арматура в </a:t>
            </a:r>
            <a:r>
              <a:rPr lang="ru-RU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одколонниках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8242" name="Picture 2" descr="ПодколАрмПрод по граням X"/>
          <p:cNvPicPr>
            <a:picLocks noChangeAspect="1" noChangeArrowheads="1"/>
          </p:cNvPicPr>
          <p:nvPr/>
        </p:nvPicPr>
        <p:blipFill>
          <a:blip r:embed="rId2"/>
          <a:srcRect l="4318" t="15001" r="5031" b="23274"/>
          <a:stretch>
            <a:fillRect/>
          </a:stretch>
        </p:blipFill>
        <p:spPr bwMode="auto">
          <a:xfrm>
            <a:off x="285720" y="1000108"/>
            <a:ext cx="8490063" cy="341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714348" y="4857760"/>
            <a:ext cx="7429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Требуемый максимум: 8,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см</a:t>
            </a:r>
            <a:r>
              <a:rPr lang="ru-RU" sz="2400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 Принимаем 4</a:t>
            </a:r>
            <a:r>
              <a:rPr lang="en-US" sz="2400" dirty="0" smtClean="0">
                <a:solidFill>
                  <a:srgbClr val="7030A0"/>
                </a:solidFill>
                <a:latin typeface="Times New Roman"/>
                <a:ea typeface="Times New Roman" pitchFamily="18" charset="0"/>
                <a:cs typeface="Times New Roman"/>
                <a:sym typeface="Mathematica1"/>
              </a:rPr>
              <a:t>Ø </a:t>
            </a:r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8-A400= 10,18 см</a:t>
            </a:r>
            <a:r>
              <a:rPr lang="ru-RU" sz="2400" baseline="30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IMG_005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hangingPunct="0"/>
            <a:r>
              <a:rPr lang="ru-RU" sz="27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Арматура в железобетонных элементах перекрытия</a:t>
            </a:r>
            <a:br>
              <a:rPr lang="ru-RU" sz="27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7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нижняя продольная</a:t>
            </a:r>
            <a:endParaRPr lang="ru-RU" dirty="0"/>
          </a:p>
        </p:txBody>
      </p:sp>
      <p:pic>
        <p:nvPicPr>
          <p:cNvPr id="139266" name="Picture 2" descr="ЭлПерПродНиж"/>
          <p:cNvPicPr>
            <a:picLocks noChangeAspect="1" noChangeArrowheads="1"/>
          </p:cNvPicPr>
          <p:nvPr/>
        </p:nvPicPr>
        <p:blipFill>
          <a:blip r:embed="rId2"/>
          <a:srcRect l="2851" t="8293" r="4353" b="25319"/>
          <a:stretch>
            <a:fillRect/>
          </a:stretch>
        </p:blipFill>
        <p:spPr bwMode="auto">
          <a:xfrm>
            <a:off x="361021" y="1357299"/>
            <a:ext cx="8445129" cy="3857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0" y="5715016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53975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ребуемый максимум: 2,10 см</a:t>
            </a:r>
            <a:r>
              <a:rPr kumimoji="0" lang="ru-RU" sz="2400" b="0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Принимаем 4</a:t>
            </a:r>
            <a:r>
              <a:rPr lang="en-US" sz="2400" dirty="0" smtClean="0">
                <a:solidFill>
                  <a:srgbClr val="7030A0"/>
                </a:solidFill>
                <a:latin typeface="Times New Roman"/>
                <a:ea typeface="Times New Roman" pitchFamily="18" charset="0"/>
                <a:cs typeface="Times New Roman"/>
                <a:sym typeface="Mathematica1"/>
              </a:rPr>
              <a:t>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-A400 = 3,14 см</a:t>
            </a:r>
            <a:r>
              <a:rPr kumimoji="0" lang="ru-RU" sz="2400" b="0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Mathematica1"/>
              </a:rPr>
              <a:t>2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  <a:sym typeface="Mathematica1"/>
              </a:rPr>
              <a:t>, т.е. 1</a:t>
            </a:r>
            <a:r>
              <a:rPr lang="en-US" sz="2400" dirty="0" smtClean="0">
                <a:solidFill>
                  <a:srgbClr val="7030A0"/>
                </a:solidFill>
                <a:latin typeface="Times New Roman"/>
                <a:ea typeface="Times New Roman" pitchFamily="18" charset="0"/>
                <a:cs typeface="Times New Roman"/>
                <a:sym typeface="Mathematica1"/>
              </a:rPr>
              <a:t>Ø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-A400 в каждом гофре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  <a:sym typeface="Mathematica1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/>
          </a:bodyPr>
          <a:lstStyle/>
          <a:p>
            <a:r>
              <a:rPr lang="ru-RU" sz="24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еформативность</a:t>
            </a:r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элементов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0290" name="Picture 2" descr="ПрогибыПер"/>
          <p:cNvPicPr>
            <a:picLocks noChangeAspect="1" noChangeArrowheads="1"/>
          </p:cNvPicPr>
          <p:nvPr/>
        </p:nvPicPr>
        <p:blipFill>
          <a:blip r:embed="rId3"/>
          <a:srcRect l="8813" t="-2066" r="11005" b="4468"/>
          <a:stretch>
            <a:fillRect/>
          </a:stretch>
        </p:blipFill>
        <p:spPr bwMode="auto">
          <a:xfrm>
            <a:off x="1928794" y="785794"/>
            <a:ext cx="53340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5262563" y="4468812"/>
          <a:ext cx="1990142" cy="603261"/>
        </p:xfrm>
        <a:graphic>
          <a:graphicData uri="http://schemas.openxmlformats.org/presentationml/2006/ole">
            <p:oleObj spid="_x0000_s140293" name="Equation" r:id="rId4" imgW="1523880" imgH="457200" progId="Equation.DSMT4">
              <p:embed/>
            </p:oleObj>
          </a:graphicData>
        </a:graphic>
      </p:graphicFrame>
      <p:graphicFrame>
        <p:nvGraphicFramePr>
          <p:cNvPr id="140292" name="Object 4"/>
          <p:cNvGraphicFramePr>
            <a:graphicFrameLocks noChangeAspect="1"/>
          </p:cNvGraphicFramePr>
          <p:nvPr/>
        </p:nvGraphicFramePr>
        <p:xfrm>
          <a:off x="5715008" y="5214950"/>
          <a:ext cx="1920254" cy="571504"/>
        </p:xfrm>
        <a:graphic>
          <a:graphicData uri="http://schemas.openxmlformats.org/presentationml/2006/ole">
            <p:oleObj spid="_x0000_s140292" name="Equation" r:id="rId5" imgW="1333500" imgH="393700" progId="Equation.DSMT4">
              <p:embed/>
            </p:oleObj>
          </a:graphicData>
        </a:graphic>
      </p:graphicFrame>
      <p:graphicFrame>
        <p:nvGraphicFramePr>
          <p:cNvPr id="140291" name="Object 3"/>
          <p:cNvGraphicFramePr>
            <a:graphicFrameLocks noChangeAspect="1"/>
          </p:cNvGraphicFramePr>
          <p:nvPr/>
        </p:nvGraphicFramePr>
        <p:xfrm>
          <a:off x="5357817" y="5857892"/>
          <a:ext cx="2071703" cy="616578"/>
        </p:xfrm>
        <a:graphic>
          <a:graphicData uri="http://schemas.openxmlformats.org/presentationml/2006/ole">
            <p:oleObj spid="_x0000_s140291" name="Equation" r:id="rId6" imgW="1333500" imgH="393700" progId="Equation.DSMT4">
              <p:embed/>
            </p:oleObj>
          </a:graphicData>
        </a:graphic>
      </p:graphicFrame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285720" y="4500570"/>
            <a:ext cx="60722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тносительный прогиб ригеля: 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142844" y="5143512"/>
            <a:ext cx="545963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539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тносительный прогиб главной балки: 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214282" y="5857892"/>
            <a:ext cx="469769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5397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тносительный прогиб прогона: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107950" y="1647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5397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39718"/>
          </a:xfrm>
        </p:spPr>
        <p:txBody>
          <a:bodyPr>
            <a:noAutofit/>
          </a:bodyPr>
          <a:lstStyle/>
          <a:p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Эпюры усилий в рамах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1314" name="Picture 2" descr="Усилия в рвме Му"/>
          <p:cNvPicPr>
            <a:picLocks noChangeAspect="1" noChangeArrowheads="1"/>
          </p:cNvPicPr>
          <p:nvPr/>
        </p:nvPicPr>
        <p:blipFill>
          <a:blip r:embed="rId2"/>
          <a:srcRect l="29912" t="8388" r="29474" b="16481"/>
          <a:stretch>
            <a:fillRect/>
          </a:stretch>
        </p:blipFill>
        <p:spPr bwMode="auto">
          <a:xfrm>
            <a:off x="1928794" y="857231"/>
            <a:ext cx="5502244" cy="6000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Нагрузки на фундаменты</a:t>
            </a:r>
            <a:endParaRPr lang="ru-RU" sz="24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2338" name="Picture 2" descr="НагрузкиФундВерт"/>
          <p:cNvPicPr>
            <a:picLocks noChangeAspect="1" noChangeArrowheads="1"/>
          </p:cNvPicPr>
          <p:nvPr/>
        </p:nvPicPr>
        <p:blipFill>
          <a:blip r:embed="rId2"/>
          <a:srcRect l="21465" r="21819"/>
          <a:stretch>
            <a:fillRect/>
          </a:stretch>
        </p:blipFill>
        <p:spPr bwMode="auto">
          <a:xfrm>
            <a:off x="1424503" y="785794"/>
            <a:ext cx="6351141" cy="6072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97634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Для получения зачета студент представляет рабочий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-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файл и файл пояснительной записки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Решение о зачете или незачете принимается по результатам собеседования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Навыки применения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полученные в ходе освоения  учебного курса, студенты-дипломники используют для выполнения своих ВКР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от некоторые примеры последних лет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97040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Торгово-развлекательный комплекс в пос. Мурмаши. Металлический каркас, монолитные перекрытия. Дипломный </a:t>
            </a:r>
            <a:r>
              <a:rPr lang="ru-RU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проект 2015 </a:t>
            </a:r>
            <a:r>
              <a:rPr lang="ru-RU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015 г. </a:t>
            </a:r>
            <a:endParaRPr lang="ru-RU" sz="3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 descr="МурТРК15.emf"/>
          <p:cNvPicPr>
            <a:picLocks noChangeAspect="1"/>
          </p:cNvPicPr>
          <p:nvPr/>
        </p:nvPicPr>
        <p:blipFill>
          <a:blip r:embed="rId2"/>
          <a:srcRect r="20312" b="20544"/>
          <a:stretch>
            <a:fillRect/>
          </a:stretch>
        </p:blipFill>
        <p:spPr>
          <a:xfrm>
            <a:off x="0" y="1777532"/>
            <a:ext cx="9144000" cy="43030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Аквапарк в г. Мурманске. Монолитный железобетон. Дипломный проект 2013.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Габариты 80×50×25 м</a:t>
            </a:r>
            <a:endParaRPr lang="ru-RU" sz="32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 l="4132" t="10285" r="2479" b="14784"/>
          <a:stretch>
            <a:fillRect/>
          </a:stretch>
        </p:blipFill>
        <p:spPr bwMode="auto">
          <a:xfrm>
            <a:off x="142844" y="1857364"/>
            <a:ext cx="8863915" cy="4000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26130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Аварийный жилой дом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 г. Мурманске: крен вправо до 30 см вследствие неправильного проектирования свайного основания. Кирпич, сборный железобетон. Расчетная схема с учетом крена: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МКол42Крен.wmf"/>
          <p:cNvPicPr>
            <a:picLocks noChangeAspect="1"/>
          </p:cNvPicPr>
          <p:nvPr/>
        </p:nvPicPr>
        <p:blipFill>
          <a:blip r:embed="rId2" cstate="print"/>
          <a:srcRect l="25000" t="12903" r="51041" b="25806"/>
          <a:stretch>
            <a:fillRect/>
          </a:stretch>
        </p:blipFill>
        <p:spPr>
          <a:xfrm>
            <a:off x="1643042" y="-22378"/>
            <a:ext cx="5500726" cy="68803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Лекции проводятся в форме практической работы по созданию в среде 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CAD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расчетной модели некоторого сооружения, выбранного по одному из вариантов для самостоятельных работ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Этот же дом после реконструкции. Усиление жилыми контрфорсами: металлический каркас на мощном свайном основании. Дипломный проект 2012 г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МКол42Рек.wmf"/>
          <p:cNvPicPr>
            <a:picLocks noChangeAspect="1"/>
          </p:cNvPicPr>
          <p:nvPr/>
        </p:nvPicPr>
        <p:blipFill>
          <a:blip r:embed="rId2" cstate="print"/>
          <a:srcRect l="22917" t="13462" r="48958" b="25000"/>
          <a:stretch>
            <a:fillRect/>
          </a:stretch>
        </p:blipFill>
        <p:spPr>
          <a:xfrm>
            <a:off x="1571603" y="-18302"/>
            <a:ext cx="6096487" cy="68763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Силосный склад железорудного концентрата в г. 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Ковдоре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Мурманской обл. 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Монолитный железобетон. Высота сооружения - 45 м, диаметр силоса – 12 м.</a:t>
            </a:r>
            <a:b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ыпускная квалификационная работа 2013 г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 l="30469" t="9375" r="32617" b="10416"/>
          <a:stretch>
            <a:fillRect/>
          </a:stretch>
        </p:blipFill>
        <p:spPr bwMode="auto">
          <a:xfrm>
            <a:off x="1889847" y="0"/>
            <a:ext cx="561109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00034" y="928670"/>
            <a:ext cx="8229600" cy="508318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Многоэтажный жилой дом с подземной парковкой в г. Мурманске.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5 этажей, высота 75 м</a:t>
            </a:r>
            <a:b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Монолитный железобетон. Дипломный проект 2015 г.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МЭЖД15.wmf"/>
          <p:cNvPicPr>
            <a:picLocks noChangeAspect="1"/>
          </p:cNvPicPr>
          <p:nvPr/>
        </p:nvPicPr>
        <p:blipFill>
          <a:blip r:embed="rId2" cstate="print"/>
          <a:srcRect l="18750" t="20690" r="42708" b="27586"/>
          <a:stretch>
            <a:fillRect/>
          </a:stretch>
        </p:blipFill>
        <p:spPr>
          <a:xfrm>
            <a:off x="-31610" y="285728"/>
            <a:ext cx="9175610" cy="65722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54758"/>
          </a:xfrm>
        </p:spPr>
        <p:txBody>
          <a:bodyPr>
            <a:normAutofit/>
          </a:bodyPr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Еще один проект, уже не студенческий, а выполненный в рамках сотрудничества с «</a:t>
            </a:r>
            <a:r>
              <a:rPr lang="ru-RU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Мурманскпромпроектом</a:t>
            </a:r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»: кафедральный собор в г. Мурманске. Кирпич, металл, сложный криволинейный железобетон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 cstate="print"/>
          <a:srcRect l="34570" t="10416" r="30273" b="7291"/>
          <a:stretch>
            <a:fillRect/>
          </a:stretch>
        </p:blipFill>
        <p:spPr bwMode="auto">
          <a:xfrm>
            <a:off x="2103338" y="0"/>
            <a:ext cx="520860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26196"/>
          </a:xfrm>
        </p:spPr>
        <p:txBody>
          <a:bodyPr>
            <a:normAutofit/>
          </a:bodyPr>
          <a:lstStyle/>
          <a:p>
            <a:r>
              <a:rPr lang="ru-RU" sz="8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  <a:endParaRPr lang="ru-RU" sz="8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РМС15ОбВид.bmp"/>
          <p:cNvPicPr>
            <a:picLocks noChangeAspect="1"/>
          </p:cNvPicPr>
          <p:nvPr/>
        </p:nvPicPr>
        <p:blipFill>
          <a:blip r:embed="rId2" cstate="print">
            <a:lum contrast="40000"/>
          </a:blip>
          <a:stretch>
            <a:fillRect/>
          </a:stretch>
        </p:blipFill>
        <p:spPr>
          <a:xfrm>
            <a:off x="0" y="417018"/>
            <a:ext cx="9144000" cy="60239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11882"/>
          </a:xfrm>
        </p:spPr>
        <p:txBody>
          <a:bodyPr/>
          <a:lstStyle/>
          <a:p>
            <a:r>
              <a:rPr lang="ru-RU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Варианты заданий содержатся в специально разработанной методичке, которая имеется и в печатном, и в электронном видах.</a:t>
            </a:r>
            <a:endParaRPr lang="ru-RU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7</TotalTime>
  <Words>1194</Words>
  <Application>Microsoft Office PowerPoint</Application>
  <PresentationFormat>Экран (4:3)</PresentationFormat>
  <Paragraphs>316</Paragraphs>
  <Slides>7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8</vt:i4>
      </vt:variant>
    </vt:vector>
  </HeadingPairs>
  <TitlesOfParts>
    <vt:vector size="80" baseType="lpstr">
      <vt:lpstr>Тема Office</vt:lpstr>
      <vt:lpstr>Equation</vt:lpstr>
      <vt:lpstr>   SCAD в учебном процессе МГТУ  Мурманский государственный  технический университет.  Кафедра ПГС  Котов Алексей Алексеевич   </vt:lpstr>
      <vt:lpstr>В МГТУ ПК SCAD Office изучается студентами специальности ПГС  и направления «Строительство» в рамках плановой учебной дисциплины, которая называется  </vt:lpstr>
      <vt:lpstr>«Расчетные модели сооружений в конечноэлементных компьютерных комплексах (SCAD)»</vt:lpstr>
      <vt:lpstr>Учебный курс «РМС в ККК» включает в себя 30 часов лекций, 30 часов аудиторных практических занятий, одну самостоятельную расчетно-графическую работу и зачет.</vt:lpstr>
      <vt:lpstr>Лекции проводятся в компьютерном классе на 11 мест с сетевой учебной версией SCAD Office 21.1, c проектором и экраном.  </vt:lpstr>
      <vt:lpstr>Слайд 6</vt:lpstr>
      <vt:lpstr>Лекции проводятся в форме практической работы по созданию в среде SCAD расчетной модели некоторого сооружения, выбранного по одному из вариантов для самостоятельных работ.</vt:lpstr>
      <vt:lpstr>Слайд 8</vt:lpstr>
      <vt:lpstr>Варианты заданий содержатся в специально разработанной методичке, которая имеется и в печатном, и в электронном видах.</vt:lpstr>
      <vt:lpstr>Слайд 10</vt:lpstr>
      <vt:lpstr>Слайд 11</vt:lpstr>
      <vt:lpstr>Слайд 12</vt:lpstr>
      <vt:lpstr>Преподаватель выполняет все действия по формированию расчетной модели на экране в режиме реального времени.  </vt:lpstr>
      <vt:lpstr>Студенты на своих рабочих местах повторяют эти действия. Причем поскольку за компьютером их двое, то один повторяет, а второй имеет возможность записывать разъяснения преподавателя.</vt:lpstr>
      <vt:lpstr>Слайд 15</vt:lpstr>
      <vt:lpstr>Для моделирования рассматривается двухэтажное здание с металлическим каркасом, железобетонным монолитным перекрытием, столбчатыми фундаментами на естественном основании.</vt:lpstr>
      <vt:lpstr>Слайд 17</vt:lpstr>
      <vt:lpstr>На лекции реализуется примерно следующий порядок сборки расчетной модели.  </vt:lpstr>
      <vt:lpstr>Слайд 19</vt:lpstr>
      <vt:lpstr>Слайд 20</vt:lpstr>
      <vt:lpstr>Опорная плита создается из пластинчатых конечных элементов на упругом основании.  В центре ее устанавливаются две горизонтальные линейные связи и одна угловая относительно вертикальной оси.</vt:lpstr>
      <vt:lpstr>Грунтовое основание упрощенно задается как однослойное модулем упругости, коэффициентом Пуассона и расчетным сопротивлением.</vt:lpstr>
      <vt:lpstr>Подколонник моделируется стержневым конечным элементом. Область сопряжения подколонника с плитой во избежание концентрации напряжений формируется с помощью подкосов на толщину плиты и площадь сечения подколонника. </vt:lpstr>
      <vt:lpstr>Слайд 24</vt:lpstr>
      <vt:lpstr>Далее на подколонник устанавливается колонна из колонного двутавра….</vt:lpstr>
      <vt:lpstr>Слайд 26</vt:lpstr>
      <vt:lpstr>…и затем копируется на ширину пролета вместе с фундаментом. </vt:lpstr>
      <vt:lpstr>Слайд 28</vt:lpstr>
      <vt:lpstr>Далее рама замыкается ригелями покрытия и перекрытия.</vt:lpstr>
      <vt:lpstr>Слайд 30</vt:lpstr>
      <vt:lpstr>Затем рама копируется вдоль сооружения нужное количество раз.</vt:lpstr>
      <vt:lpstr>Слайд 32</vt:lpstr>
      <vt:lpstr>Далее создаются балочные сетки перекрытия и покрытия из прокатных двутавровых профилей.</vt:lpstr>
      <vt:lpstr>Слайд 34</vt:lpstr>
      <vt:lpstr>Слайд 35</vt:lpstr>
      <vt:lpstr>Главная балка, проходящая по коньку покрытия, имеет нестандартное сечение и формируется в модуле «Конструктор сечений».</vt:lpstr>
      <vt:lpstr>Слайд 37</vt:lpstr>
      <vt:lpstr>Монолитная железобетонная плита перекрытия устраивается по металлическому профлисту как по несъемной опалубке.  В разрезе она выглядит следующим образом:</vt:lpstr>
      <vt:lpstr>Слайд 39</vt:lpstr>
      <vt:lpstr>В расчетной схеме она моделируется стержневым конечным элементом таврового сечения: </vt:lpstr>
      <vt:lpstr>Слайд 41</vt:lpstr>
      <vt:lpstr>Для обеспечения горизонтальной жесткости опорные шарниры устанавливаются только относительно горизонтальной оси: </vt:lpstr>
      <vt:lpstr>Слайд 43</vt:lpstr>
      <vt:lpstr>Слайд 44</vt:lpstr>
      <vt:lpstr>Сборка модели завершается установкой вертикальных связей в продольных стенах и ветровых связей в покрытии.  Затем формируются загружения.</vt:lpstr>
      <vt:lpstr>-собственный вес</vt:lpstr>
      <vt:lpstr>-балластное загружение</vt:lpstr>
      <vt:lpstr>- полезное загружение</vt:lpstr>
      <vt:lpstr>- снеговое загружение</vt:lpstr>
      <vt:lpstr>- ветер слева</vt:lpstr>
      <vt:lpstr>- ветер анфас</vt:lpstr>
      <vt:lpstr>    Затем формируются комбинации загружений     </vt:lpstr>
      <vt:lpstr>   и выполняется линейный расчет.  По результатам расчета принимаются меры для обеспечения общей устойчивости сооружения.     </vt:lpstr>
      <vt:lpstr>Далее в постпроцессорах выполняется подбор сечений металлических элементов, подбор арматуры для железобетонных конструкций.  Результаты расчета отражаются в пояснительной записке.</vt:lpstr>
      <vt:lpstr>Сечения элементов:</vt:lpstr>
      <vt:lpstr>Коэффициенты использования сечений металлических элементов</vt:lpstr>
      <vt:lpstr>Давление фундамента на грунт</vt:lpstr>
      <vt:lpstr>Арматура в опорной плите фундамента</vt:lpstr>
      <vt:lpstr>Арматура в подколонниках</vt:lpstr>
      <vt:lpstr>Арматура в железобетонных элементах перекрытия нижняя продольная</vt:lpstr>
      <vt:lpstr>Деформативность элементов</vt:lpstr>
      <vt:lpstr>Эпюры усилий в рамах</vt:lpstr>
      <vt:lpstr>Нагрузки на фундаменты</vt:lpstr>
      <vt:lpstr>Для получения зачета студент представляет рабочий SCAD-файл и файл пояснительной записки.  Решение о зачете или незачете принимается по результатам собеседования.</vt:lpstr>
      <vt:lpstr>Навыки применения SCAD, полученные в ходе освоения  учебного курса, студенты-дипломники используют для выполнения своих ВКР.  Вот некоторые примеры последних лет.</vt:lpstr>
      <vt:lpstr>Торгово-развлекательный комплекс в пос. Мурмаши. Металлический каркас, монолитные перекрытия. Дипломный проект 2015 2015 г. </vt:lpstr>
      <vt:lpstr>Аквапарк в г. Мурманске. Монолитный железобетон. Дипломный проект 2013. Габариты 80×50×25 м</vt:lpstr>
      <vt:lpstr>Аварийный жилой дом в г. Мурманске: крен вправо до 30 см вследствие неправильного проектирования свайного основания. Кирпич, сборный железобетон. Расчетная схема с учетом крена:</vt:lpstr>
      <vt:lpstr>Слайд 69</vt:lpstr>
      <vt:lpstr>Этот же дом после реконструкции. Усиление жилыми контрфорсами: металлический каркас на мощном свайном основании. Дипломный проект 2012 г.</vt:lpstr>
      <vt:lpstr>Слайд 71</vt:lpstr>
      <vt:lpstr>Силосный склад железорудного концентрата в г. Ковдоре Мурманской обл.  Монолитный железобетон. Высота сооружения - 45 м, диаметр силоса – 12 м. Выпускная квалификационная работа 2013 г.</vt:lpstr>
      <vt:lpstr>Слайд 73</vt:lpstr>
      <vt:lpstr>Слайд 74</vt:lpstr>
      <vt:lpstr>Слайд 75</vt:lpstr>
      <vt:lpstr>Еще один проект, уже не студенческий, а выполненный в рамках сотрудничества с «Мурманскпромпроектом»: кафедральный собор в г. Мурманске. Кирпич, металл, сложный криволинейный железобетон.</vt:lpstr>
      <vt:lpstr>Слайд 77</vt:lpstr>
      <vt:lpstr>Спасибо за внимание!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CAD в учебном процессе  Мурманский государственный  технический университет  Кафедра ПГС  Котов А. А.</dc:title>
  <dc:creator>Admin</dc:creator>
  <cp:lastModifiedBy>Admin</cp:lastModifiedBy>
  <cp:revision>181</cp:revision>
  <dcterms:created xsi:type="dcterms:W3CDTF">2016-02-10T05:49:59Z</dcterms:created>
  <dcterms:modified xsi:type="dcterms:W3CDTF">2016-04-19T17:46:30Z</dcterms:modified>
</cp:coreProperties>
</file>